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1C9A" w:rsidRDefault="00413C58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9897FDE" wp14:editId="6AFB399E">
                <wp:simplePos x="0" y="0"/>
                <wp:positionH relativeFrom="column">
                  <wp:posOffset>-821343</wp:posOffset>
                </wp:positionH>
                <wp:positionV relativeFrom="paragraph">
                  <wp:posOffset>221639</wp:posOffset>
                </wp:positionV>
                <wp:extent cx="7089775" cy="4977441"/>
                <wp:effectExtent l="0" t="0" r="15875" b="13970"/>
                <wp:wrapNone/>
                <wp:docPr id="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497744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2AE7" w:rsidRPr="00C52AE7" w:rsidRDefault="00C52AE7" w:rsidP="00C52AE7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s primos gémeos</w:t>
                            </w:r>
                          </w:p>
                          <w:p w:rsidR="00C52AE7" w:rsidRPr="00C52AE7" w:rsidRDefault="00C52AE7" w:rsidP="00C52AE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alvo o 2 e o 3 não podem existir números primos consecutivos. </w:t>
                            </w:r>
                          </w:p>
                          <w:p w:rsidR="00C52AE7" w:rsidRPr="00C52AE7" w:rsidRDefault="00C52AE7" w:rsidP="00C52AE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m efeito, excluindo o 2, todos os números primos são ímpares e considerando qualquer um, o seguinte seria par e portanto não primo.</w:t>
                            </w:r>
                          </w:p>
                          <w:p w:rsidR="00C52AE7" w:rsidRPr="00C52AE7" w:rsidRDefault="00C52AE7" w:rsidP="00C52AE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s, há pares de números primos que diferem de duas unidades. São chamados primos gémeos. Por exemplo, são conjuntos de primos gémeos,</w:t>
                            </w:r>
                          </w:p>
                          <w:p w:rsidR="00C52AE7" w:rsidRPr="00C52AE7" w:rsidRDefault="00C52AE7" w:rsidP="00C52AE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{3, 5}, {5, 7}, {11, 13}, {17, 19}…</w:t>
                            </w:r>
                            <w:proofErr w:type="gramStart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,</w:t>
                            </w:r>
                            <w:proofErr w:type="gramEnd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{191, 193}, {197, 199}, etc.</w:t>
                            </w:r>
                          </w:p>
                          <w:p w:rsidR="00C52AE7" w:rsidRPr="00C52AE7" w:rsidRDefault="00C52AE7" w:rsidP="00C52AE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matemáticos conjeturam que estes pares sejam em número infinito mas isso não está até agora demonstrado. </w:t>
                            </w:r>
                          </w:p>
                          <w:p w:rsidR="00C52AE7" w:rsidRPr="00C52AE7" w:rsidRDefault="00C52AE7" w:rsidP="00C52AE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êm sido pesquisados números maiores. Em 2002 o maior par conhecido era</w:t>
                            </w:r>
                            <w:bookmarkStart w:id="0" w:name="_GoBack"/>
                            <w:bookmarkEnd w:id="0"/>
                          </w:p>
                          <w:p w:rsidR="00C52AE7" w:rsidRPr="00C52AE7" w:rsidRDefault="00C52AE7" w:rsidP="00C52AE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33 218 925x2169 690 – 1 </w:t>
                            </w:r>
                            <w:proofErr w:type="gramStart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  33</w:t>
                            </w:r>
                            <w:proofErr w:type="gramEnd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218 925x2169 690 + 1 que têm cada um 51 090 algarismos.</w:t>
                            </w:r>
                          </w:p>
                          <w:p w:rsidR="00C52AE7" w:rsidRPr="00C52AE7" w:rsidRDefault="00C52AE7" w:rsidP="00C52AE7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 2011 foi descoberto o maior par de números primos gémeos conhecido:</w:t>
                            </w:r>
                          </w:p>
                          <w:p w:rsidR="00C52AE7" w:rsidRPr="00C52AE7" w:rsidRDefault="00C52AE7" w:rsidP="00C52AE7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</w:t>
                            </w:r>
                            <w:r w:rsidRPr="00C52AE7">
                              <w:rPr>
                                <w:rFonts w:ascii="Arial" w:hAnsi="Arial" w:cs="Arial"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292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43.3pt;height:17pt" o:ole="">
                                  <v:imagedata r:id="rId5" o:title=""/>
                                </v:shape>
                                <o:OLEObject Type="Embed" ProgID="Equation.DSMT4" ShapeID="_x0000_i1025" DrawAspect="Content" ObjectID="_1515508303" r:id="rId6"/>
                              </w:object>
                            </w:r>
                          </w:p>
                          <w:p w:rsidR="00C52AE7" w:rsidRPr="00C52AE7" w:rsidRDefault="00C52AE7" w:rsidP="00C52AE7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ada um deles tem 200 700 dígitos.</w:t>
                            </w:r>
                          </w:p>
                          <w:p w:rsidR="00C52AE7" w:rsidRPr="00C52AE7" w:rsidRDefault="00C52AE7" w:rsidP="00C52AE7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uclides conjeturou que estes pares são em número infinito mas, ainda hoje, é um problema em aberto na matemática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-64.65pt;margin-top:17.45pt;width:558.25pt;height:391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" strokecolor="#0070c0">
                <v:textbox>
                  <w:txbxContent>
                    <w:p w:rsidR="00C52AE7" w:rsidRPr="00C52AE7" w:rsidRDefault="00C52AE7" w:rsidP="00C52AE7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s primos gémeos</w:t>
                      </w:r>
                    </w:p>
                    <w:p w:rsidR="00C52AE7" w:rsidRPr="00C52AE7" w:rsidRDefault="00C52AE7" w:rsidP="00C52AE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alvo o 2 e o 3 não podem existir números primos consecutivos. </w:t>
                      </w:r>
                    </w:p>
                    <w:p w:rsidR="00C52AE7" w:rsidRPr="00C52AE7" w:rsidRDefault="00C52AE7" w:rsidP="00C52AE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m efeito, excluindo o 2, todos os números primos são ímpares e considerando qualquer um, o seguinte seria par e portanto não primo.</w:t>
                      </w:r>
                    </w:p>
                    <w:p w:rsidR="00C52AE7" w:rsidRPr="00C52AE7" w:rsidRDefault="00C52AE7" w:rsidP="00C52AE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s, há pares de números primos que diferem de duas unidades. São chamados primos gémeos. Por exemplo, são conjuntos de primos gémeos,</w:t>
                      </w:r>
                    </w:p>
                    <w:p w:rsidR="00C52AE7" w:rsidRPr="00C52AE7" w:rsidRDefault="00C52AE7" w:rsidP="00C52AE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{3, 5}, {5, 7}, {11, 13}, {17, 19}…</w:t>
                      </w:r>
                      <w:proofErr w:type="gramStart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,</w:t>
                      </w:r>
                      <w:proofErr w:type="gramEnd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{191, 193}, {197, 199}, etc.</w:t>
                      </w:r>
                    </w:p>
                    <w:p w:rsidR="00C52AE7" w:rsidRPr="00C52AE7" w:rsidRDefault="00C52AE7" w:rsidP="00C52AE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matemáticos </w:t>
                      </w: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njeturam</w:t>
                      </w: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estes pares sejam em número infinito mas isso não está até agora demonstrado. </w:t>
                      </w:r>
                    </w:p>
                    <w:p w:rsidR="00C52AE7" w:rsidRPr="00C52AE7" w:rsidRDefault="00C52AE7" w:rsidP="00C52AE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êm sido pesquisados números maiores. Em 2002 o maior par conhecido era</w:t>
                      </w:r>
                    </w:p>
                    <w:p w:rsidR="00C52AE7" w:rsidRPr="00C52AE7" w:rsidRDefault="00C52AE7" w:rsidP="00C52AE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33 218 925x2169 690 – 1 </w:t>
                      </w:r>
                      <w:proofErr w:type="gramStart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  33</w:t>
                      </w:r>
                      <w:proofErr w:type="gramEnd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218 925x2169 690 + 1 que têm cada um 51 090 algarismos.</w:t>
                      </w:r>
                    </w:p>
                    <w:p w:rsidR="00C52AE7" w:rsidRPr="00C52AE7" w:rsidRDefault="00C52AE7" w:rsidP="00C52AE7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 2011 foi descoberto o maior par de números primos gémeos conhecido:</w:t>
                      </w:r>
                    </w:p>
                    <w:p w:rsidR="00C52AE7" w:rsidRPr="00C52AE7" w:rsidRDefault="00C52AE7" w:rsidP="00C52AE7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</w:t>
                      </w:r>
                      <w:r w:rsidRPr="00C52AE7">
                        <w:rPr>
                          <w:rFonts w:ascii="Arial" w:hAnsi="Arial" w:cs="Arial"/>
                          <w:color w:val="0000FF"/>
                          <w:position w:val="-6"/>
                          <w:sz w:val="20"/>
                          <w:szCs w:val="20"/>
                        </w:rPr>
                        <w:object w:dxaOrig="2920" w:dyaOrig="360">
                          <v:shape id="_x0000_i1025" type="#_x0000_t75" style="width:143.25pt;height:17.25pt" o:ole="">
                            <v:imagedata r:id="rId7" o:title=""/>
                          </v:shape>
                          <o:OLEObject Type="Embed" ProgID="Equation.DSMT4" ShapeID="_x0000_i1025" DrawAspect="Content" ObjectID="_1506278399" r:id="rId8"/>
                        </w:object>
                      </w:r>
                    </w:p>
                    <w:p w:rsidR="00C52AE7" w:rsidRPr="00C52AE7" w:rsidRDefault="00C52AE7" w:rsidP="00C52AE7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ada um deles tem 200 700 dígitos.</w:t>
                      </w:r>
                    </w:p>
                    <w:p w:rsidR="00C52AE7" w:rsidRPr="00C52AE7" w:rsidRDefault="00C52AE7" w:rsidP="00C52AE7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uclides conjeturou que estes pares são em número infinito mas, ainda hoje, é um problema em aberto na matemática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6688EA" wp14:editId="4E9F63DB">
                <wp:simplePos x="0" y="0"/>
                <wp:positionH relativeFrom="column">
                  <wp:posOffset>-821690</wp:posOffset>
                </wp:positionH>
                <wp:positionV relativeFrom="paragraph">
                  <wp:posOffset>-408305</wp:posOffset>
                </wp:positionV>
                <wp:extent cx="7082155" cy="525145"/>
                <wp:effectExtent l="0" t="0" r="23495" b="2730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2155" cy="525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B63516" w:rsidRDefault="00413C58" w:rsidP="00413C58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B63516">
                              <w:rPr>
                                <w:rFonts w:ascii="Comic Sans MS" w:hAnsi="Comic Sans MS" w:cs="Arial"/>
                                <w:b/>
                                <w:color w:val="0000FF"/>
                                <w:sz w:val="56"/>
                                <w:szCs w:val="56"/>
                              </w:rPr>
                              <w:t>SILVESMAT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64.7pt;margin-top:-32.15pt;width:557.65pt;height:41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" strokecolor="#0070c0">
                <v:textbox>
                  <w:txbxContent>
                    <w:p w:rsidR="00413C58" w:rsidRPr="00B63516" w:rsidRDefault="00413C58" w:rsidP="00413C58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</w:pPr>
                      <w:r w:rsidRPr="00B63516">
                        <w:rPr>
                          <w:rFonts w:ascii="Comic Sans MS" w:hAnsi="Comic Sans MS" w:cs="Arial"/>
                          <w:b/>
                          <w:color w:val="0000FF"/>
                          <w:sz w:val="56"/>
                          <w:szCs w:val="56"/>
                        </w:rPr>
                        <w:t>SILVESMAT</w:t>
                      </w:r>
                      <w:r w:rsidRPr="00B63516"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3C6A325" wp14:editId="066DB370">
                <wp:simplePos x="0" y="0"/>
                <wp:positionH relativeFrom="column">
                  <wp:posOffset>4800600</wp:posOffset>
                </wp:positionH>
                <wp:positionV relativeFrom="paragraph">
                  <wp:posOffset>-386343</wp:posOffset>
                </wp:positionV>
                <wp:extent cx="1457325" cy="499745"/>
                <wp:effectExtent l="0" t="0" r="9525" b="0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499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7F47B3" w:rsidRDefault="00413C58" w:rsidP="003B7D87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70C0"/>
                                <w:sz w:val="20"/>
                                <w:szCs w:val="20"/>
                              </w:rPr>
                              <w:t>Número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margin-left:378pt;margin-top:-30.4pt;width:114.75pt;height:39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" stroked="f">
                <v:textbox>
                  <w:txbxContent>
                    <w:p w:rsidR="00413C58" w:rsidRPr="007F47B3" w:rsidRDefault="00413C58" w:rsidP="003B7D87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  <w:r>
                        <w:rPr>
                          <w:color w:val="0070C0"/>
                          <w:sz w:val="20"/>
                          <w:szCs w:val="20"/>
                        </w:rPr>
                        <w:t>Número 4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C52AE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B16DCEF" wp14:editId="47268FEB">
                <wp:simplePos x="0" y="0"/>
                <wp:positionH relativeFrom="column">
                  <wp:posOffset>-821918</wp:posOffset>
                </wp:positionH>
                <wp:positionV relativeFrom="paragraph">
                  <wp:posOffset>193040</wp:posOffset>
                </wp:positionV>
                <wp:extent cx="7089775" cy="3950335"/>
                <wp:effectExtent l="0" t="0" r="15875" b="12065"/>
                <wp:wrapNone/>
                <wp:docPr id="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950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53502" w:rsidRPr="00653502" w:rsidRDefault="00653502" w:rsidP="00653502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</w:pPr>
                            <w:r w:rsidRPr="00FF3DB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 xml:space="preserve">O problema de </w:t>
                            </w:r>
                            <w:proofErr w:type="spellStart"/>
                            <w:r w:rsidRPr="00FF3DB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>Basileia</w:t>
                            </w:r>
                            <w:proofErr w:type="spellEnd"/>
                          </w:p>
                          <w:p w:rsidR="00653502" w:rsidRPr="00653502" w:rsidRDefault="00653502" w:rsidP="0065350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5350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ste problema foi apresentado pela primeira vez em 1644 por </w:t>
                            </w:r>
                            <w:proofErr w:type="spellStart"/>
                            <w:r w:rsidRPr="0065350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ietro</w:t>
                            </w:r>
                            <w:proofErr w:type="spellEnd"/>
                            <w:r w:rsidRPr="0065350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65350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ngoli</w:t>
                            </w:r>
                            <w:proofErr w:type="spellEnd"/>
                            <w:r w:rsidRPr="0065350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não o conseguiu resolver. Mais tarde, em 1689, </w:t>
                            </w:r>
                            <w:proofErr w:type="spellStart"/>
                            <w:r w:rsidRPr="0065350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Jackob</w:t>
                            </w:r>
                            <w:proofErr w:type="spellEnd"/>
                            <w:r w:rsidRPr="0065350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Bernoulli também se debruçou sobre ele sem qualquer êxito. Tratava-se de calcular a soma infinita</w:t>
                            </w:r>
                          </w:p>
                          <w:p w:rsidR="00653502" w:rsidRPr="00FF3DBD" w:rsidRDefault="00653502" w:rsidP="00653502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t xml:space="preserve">                             </w:t>
                            </w:r>
                            <w:r w:rsidRPr="00D52F94">
                              <w:rPr>
                                <w:position w:val="-24"/>
                              </w:rPr>
                              <w:object w:dxaOrig="2420" w:dyaOrig="620">
                                <v:shape id="_x0000_i1026" type="#_x0000_t75" style="width:120.9pt;height:30.55pt" o:ole="">
                                  <v:imagedata r:id="rId9" o:title=""/>
                                </v:shape>
                                <o:OLEObject Type="Embed" ProgID="Equation.DSMT4" ShapeID="_x0000_i1026" DrawAspect="Content" ObjectID="_1515508304" r:id="rId10"/>
                              </w:object>
                            </w:r>
                          </w:p>
                          <w:p w:rsidR="00653502" w:rsidRPr="00653502" w:rsidRDefault="00653502" w:rsidP="0065350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5350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utros grandes matemáticos da altura tentaram também encontrar resposta sem o conseguir e foi só em 1735 que Leonard Euler apresentou a solução</w:t>
                            </w:r>
                          </w:p>
                          <w:p w:rsidR="00653502" w:rsidRPr="00FF3DBD" w:rsidRDefault="00653502" w:rsidP="00653502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                 </w:t>
                            </w:r>
                            <w:r w:rsidRPr="00F1613B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36"/>
                                <w:sz w:val="20"/>
                                <w:szCs w:val="20"/>
                              </w:rPr>
                              <w:object w:dxaOrig="1300" w:dyaOrig="900">
                                <v:shape id="_x0000_i1027" type="#_x0000_t75" style="width:65.2pt;height:44.85pt" o:ole="">
                                  <v:imagedata r:id="rId11" o:title=""/>
                                </v:shape>
                                <o:OLEObject Type="Embed" ProgID="Equation.DSMT4" ShapeID="_x0000_i1027" DrawAspect="Content" ObjectID="_1515508305" r:id="rId12"/>
                              </w:object>
                            </w:r>
                          </w:p>
                          <w:p w:rsidR="00653502" w:rsidRPr="00653502" w:rsidRDefault="00653502" w:rsidP="0065350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5350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uriosamente Euler apresentou uma demonstração que atualmente não seria aceite por utilizar propriedades de polinómios em seres de potências. Porém, já foram feitas outras demonstrações de que o resultado está correto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-64.7pt;margin-top:15.2pt;width:558.25pt;height:311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" strokecolor="#93cddd">
                <v:textbox>
                  <w:txbxContent>
                    <w:p w:rsidR="00653502" w:rsidRPr="00653502" w:rsidRDefault="00653502" w:rsidP="00653502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</w:pPr>
                      <w:r w:rsidRPr="00FF3DB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 xml:space="preserve">O problema de </w:t>
                      </w:r>
                      <w:proofErr w:type="spellStart"/>
                      <w:r w:rsidRPr="00FF3DB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>Basileia</w:t>
                      </w:r>
                      <w:proofErr w:type="spellEnd"/>
                    </w:p>
                    <w:p w:rsidR="00653502" w:rsidRPr="00653502" w:rsidRDefault="00653502" w:rsidP="0065350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ste problema foi apresentado pela primeira vez em 1644 por </w:t>
                      </w:r>
                      <w:proofErr w:type="spellStart"/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ietro</w:t>
                      </w:r>
                      <w:proofErr w:type="spellEnd"/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ngoli</w:t>
                      </w:r>
                      <w:proofErr w:type="spellEnd"/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não o conseguiu resolver. Mais tarde, em 1689, </w:t>
                      </w:r>
                      <w:proofErr w:type="spellStart"/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Jackob</w:t>
                      </w:r>
                      <w:proofErr w:type="spellEnd"/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Bernoulli também se debruçou sobre ele sem qualquer êxito. Tratava-se de calcular a soma infinita</w:t>
                      </w:r>
                    </w:p>
                    <w:p w:rsidR="00653502" w:rsidRPr="00FF3DBD" w:rsidRDefault="00653502" w:rsidP="00653502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t xml:space="preserve">                             </w:t>
                      </w:r>
                      <w:r w:rsidRPr="00D52F94">
                        <w:rPr>
                          <w:position w:val="-24"/>
                        </w:rPr>
                        <w:object w:dxaOrig="2420" w:dyaOrig="620">
                          <v:shape id="_x0000_i1026" type="#_x0000_t75" style="width:120.75pt;height:30.75pt" o:ole="">
                            <v:imagedata r:id="rId13" o:title=""/>
                          </v:shape>
                          <o:OLEObject Type="Embed" ProgID="Equation.DSMT4" ShapeID="_x0000_i1026" DrawAspect="Content" ObjectID="_1506278400" r:id="rId14"/>
                        </w:object>
                      </w:r>
                    </w:p>
                    <w:p w:rsidR="00653502" w:rsidRPr="00653502" w:rsidRDefault="00653502" w:rsidP="0065350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utros grandes matemáticos da altura tentaram também encontrar resposta sem o conseguir e foi só em 1735 que Leonard Euler apresentou a solução</w:t>
                      </w:r>
                    </w:p>
                    <w:p w:rsidR="00653502" w:rsidRPr="00FF3DBD" w:rsidRDefault="00653502" w:rsidP="00653502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                 </w:t>
                      </w:r>
                      <w:r w:rsidRPr="00F1613B">
                        <w:rPr>
                          <w:rFonts w:ascii="Comic Sans MS" w:hAnsi="Comic Sans MS"/>
                          <w:b/>
                          <w:color w:val="0000FF"/>
                          <w:position w:val="-36"/>
                          <w:sz w:val="20"/>
                          <w:szCs w:val="20"/>
                        </w:rPr>
                        <w:object w:dxaOrig="1300" w:dyaOrig="900">
                          <v:shape id="_x0000_i1027" type="#_x0000_t75" style="width:65.25pt;height:45pt" o:ole="">
                            <v:imagedata r:id="rId15" o:title=""/>
                          </v:shape>
                          <o:OLEObject Type="Embed" ProgID="Equation.DSMT4" ShapeID="_x0000_i1027" DrawAspect="Content" ObjectID="_1506278401" r:id="rId16"/>
                        </w:object>
                      </w:r>
                    </w:p>
                    <w:p w:rsidR="00653502" w:rsidRPr="00653502" w:rsidRDefault="00653502" w:rsidP="0065350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uriosamente Euler apresentou uma demonstração que </w:t>
                      </w:r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ualmente</w:t>
                      </w:r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ão seria aceite por utilizar propriedades de polinómios em seres de potências. Porém, já foram feitas outras demonstrações de que o resultado está </w:t>
                      </w:r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rreto</w:t>
                      </w:r>
                      <w:r w:rsidRPr="0065350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615122</wp:posOffset>
                </wp:positionV>
                <wp:extent cx="7090374" cy="3407434"/>
                <wp:effectExtent l="0" t="0" r="15875" b="21590"/>
                <wp:wrapNone/>
                <wp:docPr id="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34074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6D82" w:rsidRPr="00096D82" w:rsidRDefault="00096D82" w:rsidP="00096D82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s problemas de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Hibert</w:t>
                            </w:r>
                            <w:proofErr w:type="spellEnd"/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1900 houve em Paris o Congresso Internacional de Matemáticos e o primeiro orador foi o matemático alemão David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ilbert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í, ele enunciou 23 problemas não resolvidos até essa altura e que eram de grande importância para e evolução da matemática. Dez dos problemas formam publicados logo no congresso e os restantes mais tarde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este momento a maioria foi já totalmente resolvida, outros foram-no parcialmente e alguns ainda estão em aberto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De entre os não resolvidos está a Hipótese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iemann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problema número oito juntamente com a conjetura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ldbach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A hipótese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iemann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considerada a mais difícil de demonstrar na matemática atual. Trata-se de uma conjetura que se for demonstrada passará a ser um teorema. É de enorme importância porque muitos dos resultados da matemática dependem dela. 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Tanto a hipótese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iemann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o a conjetura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ldbach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erão objeto de artigos independentes a serem publicados aqui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-67.4pt;margin-top:-48.45pt;width:558.3pt;height:268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" strokecolor="#0070c0">
                <v:textbox>
                  <w:txbxContent>
                    <w:p w:rsidR="00096D82" w:rsidRPr="00096D82" w:rsidRDefault="00096D82" w:rsidP="00096D82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s problemas de </w:t>
                      </w:r>
                      <w:proofErr w:type="spell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Hibert</w:t>
                      </w:r>
                      <w:proofErr w:type="spellEnd"/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1900 houve em Paris o Congresso Internacional de Matemáticos e o primeiro orador foi o matemático alemão David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ilbert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í, ele enunciou 23 problemas não resolvidos até essa altura e que eram de grande importância para e evolução da matemática. Dez dos problemas formam publicados logo no congresso e os restantes mais tarde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este momento a maioria foi já totalmente resolvida, outros foram-no parcialmente e alguns ainda estão em aberto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De entre os não resolvidos está a Hipótese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iemann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problema número oito juntamente com a conjetura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ldbach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A hipótese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iemann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considerada a mais difícil de demonstrar na matemática atual. Trata-se de uma conjetura que se for demonstrada passará a ser um teorema. É de enorme importância porque muitos dos resultados da matemática dependem dela. 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Tanto a hipótese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iemann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o a conjetura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ldbach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erão objeto de artigos independentes a serem publicados aqui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FE708D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21E852E" wp14:editId="67E7F745">
                <wp:simplePos x="0" y="0"/>
                <wp:positionH relativeFrom="column">
                  <wp:posOffset>-855848</wp:posOffset>
                </wp:positionH>
                <wp:positionV relativeFrom="paragraph">
                  <wp:posOffset>91046</wp:posOffset>
                </wp:positionV>
                <wp:extent cx="7089775" cy="4615132"/>
                <wp:effectExtent l="0" t="0" r="15875" b="14605"/>
                <wp:wrapNone/>
                <wp:docPr id="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46151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708D" w:rsidRPr="00293F54" w:rsidRDefault="00FE708D" w:rsidP="00FE708D">
                            <w:pPr>
                              <w:spacing w:before="100" w:beforeAutospacing="1" w:after="100" w:afterAutospacing="1" w:line="360" w:lineRule="auto"/>
                              <w:jc w:val="center"/>
                              <w:outlineLvl w:val="2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93F54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</w:t>
                            </w:r>
                            <w:proofErr w:type="gramEnd"/>
                            <w:r w:rsidRPr="00293F54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vampir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 número com um número par de algarismos é chamado vampiro se poder ser escrito como produto deles em qualquer ordem. Os seus fatores são designados por presas do vampiro.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ão vampiros, por exemplo,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395 = 15 </w:t>
                            </w:r>
                            <w:proofErr w:type="gramStart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93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435 = 35 </w:t>
                            </w:r>
                            <w:proofErr w:type="gramStart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41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á vampiros com dois pares de presas, como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25460 = 204 </w:t>
                            </w:r>
                            <w:proofErr w:type="gramStart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615 = 246 x 510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1930170 = 1301 </w:t>
                            </w:r>
                            <w:proofErr w:type="gramStart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9170 = 1310 x 9107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outlineLvl w:val="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menor vampiro com cinco pares de presas é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4 959 017 348 650 = 2 947 050 </w:t>
                            </w:r>
                            <w:proofErr w:type="gramStart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8 469 153 = 2 949 705 x 8 461 530 </w:t>
                            </w:r>
                          </w:p>
                          <w:p w:rsidR="00FE708D" w:rsidRPr="00FE708D" w:rsidRDefault="00FE708D" w:rsidP="00FE708D">
                            <w:pPr>
                              <w:spacing w:before="100" w:beforeAutospacing="1" w:after="100" w:afterAutospacing="1"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= 4 125 870 </w:t>
                            </w:r>
                            <w:proofErr w:type="gramStart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6 049 395 = 4 129 587 x 6 043 950 = 4 230 765 x 5 899 410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67.4pt;margin-top:7.15pt;width:558.25pt;height:363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" strokecolor="#93cddd">
                <v:textbox>
                  <w:txbxContent>
                    <w:p w:rsidR="00FE708D" w:rsidRPr="00293F54" w:rsidRDefault="00FE708D" w:rsidP="00FE708D">
                      <w:pPr>
                        <w:spacing w:before="100" w:beforeAutospacing="1" w:after="100" w:afterAutospacing="1" w:line="360" w:lineRule="auto"/>
                        <w:jc w:val="center"/>
                        <w:outlineLvl w:val="2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293F54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</w:t>
                      </w:r>
                      <w:proofErr w:type="gramEnd"/>
                      <w:r w:rsidRPr="00293F54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vampir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 número com um número par de algarismos é chamado vampiro se poder ser escrito como produto deles em qualquer ordem. Os seus fatores são designados por presas do vampiro.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ão vampiros, por exemplo,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395 = 15 </w:t>
                      </w:r>
                      <w:proofErr w:type="gramStart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93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435 = 35 </w:t>
                      </w:r>
                      <w:proofErr w:type="gramStart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41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á vampiros com dois pares de presas, como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25460 = 204 </w:t>
                      </w:r>
                      <w:proofErr w:type="gramStart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615 = 246 x 510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1930170 = 1301 </w:t>
                      </w:r>
                      <w:proofErr w:type="gramStart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9170 = 1310 x 9107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outlineLvl w:val="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menor vampiro com cinco pares de presas é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4 959 017 348 650 = 2 947 050 </w:t>
                      </w:r>
                      <w:proofErr w:type="gramStart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8 469 153 = 2 949 705 x 8 461 530 </w:t>
                      </w:r>
                    </w:p>
                    <w:p w:rsidR="00FE708D" w:rsidRPr="00FE708D" w:rsidRDefault="00FE708D" w:rsidP="00FE708D">
                      <w:pPr>
                        <w:spacing w:before="100" w:beforeAutospacing="1" w:after="100" w:afterAutospacing="1"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= 4 125 870 </w:t>
                      </w:r>
                      <w:proofErr w:type="gramStart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6 049 395 = 4 129 587 x 6 043 950 = 4 230 765 x 5 899 410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FE708D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855848</wp:posOffset>
                </wp:positionH>
                <wp:positionV relativeFrom="paragraph">
                  <wp:posOffset>127276</wp:posOffset>
                </wp:positionV>
                <wp:extent cx="7089775" cy="1604513"/>
                <wp:effectExtent l="0" t="0" r="15875" b="15240"/>
                <wp:wrapNone/>
                <wp:docPr id="10" name="Caixa de text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89775" cy="160451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rgbClr val="0070C0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708D" w:rsidRPr="00FE708D" w:rsidRDefault="00FE708D" w:rsidP="00FE708D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roblema</w:t>
                            </w:r>
                          </w:p>
                          <w:p w:rsidR="00FE708D" w:rsidRPr="00FE708D" w:rsidRDefault="00FE708D" w:rsidP="00FE708D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ois mísseis, um ofensivo, outro defensivo, foram disparados simultaneamente um contra o outro de modo a se encontrarem. Os locais onde foram lançados distam 27500 Km. Um viaja a 24000 Km/h e outro a 12000 Km/h.</w:t>
                            </w:r>
                          </w:p>
                          <w:p w:rsidR="00FE708D" w:rsidRPr="00FE708D" w:rsidRDefault="00FE708D" w:rsidP="00FE708D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E708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m usar papel, lápis ou calculadora, qual a distância a que estavam um do outro os dois mísseis um minuto antes de chocarem?</w:t>
                            </w:r>
                          </w:p>
                          <w:p w:rsidR="00FE708D" w:rsidRDefault="00FE708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ixa de texto 10" o:spid="_x0000_s1032" type="#_x0000_t202" style="position:absolute;margin-left:-67.4pt;margin-top:10pt;width:558.25pt;height:126.3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" fillcolor="white [3201]" strokecolor="#0070c0" strokeweight=".5pt">
                <v:textbox>
                  <w:txbxContent>
                    <w:p w:rsidR="00FE708D" w:rsidRPr="00FE708D" w:rsidRDefault="00FE708D" w:rsidP="00FE708D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roblema</w:t>
                      </w:r>
                    </w:p>
                    <w:p w:rsidR="00FE708D" w:rsidRPr="00FE708D" w:rsidRDefault="00FE708D" w:rsidP="00FE708D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ois mísseis, um ofensivo, outro defensivo, foram disparados simultaneamente um contra o outro de modo a se encontrarem. Os locais onde foram lançados distam 27500 Km. Um viaja a 24000 Km/h e outro a 12000 Km/h.</w:t>
                      </w:r>
                    </w:p>
                    <w:p w:rsidR="00FE708D" w:rsidRPr="00FE708D" w:rsidRDefault="00FE708D" w:rsidP="00FE708D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E708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m usar papel, lápis ou calculadora, qual a distância a que estavam um do outro os dois mísseis um minuto antes de chocarem?</w:t>
                      </w:r>
                    </w:p>
                    <w:p w:rsidR="00FE708D" w:rsidRDefault="00FE708D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580618</wp:posOffset>
                </wp:positionV>
                <wp:extent cx="7090374" cy="7970808"/>
                <wp:effectExtent l="0" t="0" r="15875" b="11430"/>
                <wp:wrapNone/>
                <wp:docPr id="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79708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6D82" w:rsidRPr="00096D82" w:rsidRDefault="00096D82" w:rsidP="00A366D3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061E34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s</w:t>
                            </w:r>
                            <w:proofErr w:type="gramEnd"/>
                            <w:r w:rsidRPr="00061E34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 w:rsidRPr="00061E34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rin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1588-1648) foi um matemático francês que se dedicou, entre outros temas, ao estudo dos números primos. Correspondeu-se com grandes matemáticos do seu tempo como Descartes, Galileu,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ermat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Pascal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uma das cartas que enviou a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ermat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unicou-lhe ter avançado na sua pesquisa de uma fórmula que descrevesse todos os números p</w:t>
                            </w:r>
                            <w:r w:rsidR="00390C7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rimos, dizendo que a expressão </w:t>
                            </w:r>
                            <w:r w:rsidR="00390C71"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720" w:dyaOrig="340">
                                <v:shape id="_x0000_i1028" type="#_x0000_t75" style="width:34.65pt;height:16.3pt" o:ole="">
                                  <v:imagedata r:id="rId17" o:title=""/>
                                </v:shape>
                                <o:OLEObject Type="Embed" ProgID="Equation.DSMT4" ShapeID="_x0000_i1028" DrawAspect="Content" ObjectID="_1515508306" r:id="rId18"/>
                              </w:object>
                            </w:r>
                            <w:r w:rsidR="00390C7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nduzia a números primos para certos valores de n. Essa expressão passou a designar-se até hoje como geradora dos números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ermat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assou a estudar a expressão </w:t>
                            </w:r>
                            <w:r w:rsidR="00390C71"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639" w:dyaOrig="340">
                                <v:shape id="_x0000_i1029" type="#_x0000_t75" style="width:29.9pt;height:16.3pt" o:ole="">
                                  <v:imagedata r:id="rId19" o:title=""/>
                                </v:shape>
                                <o:OLEObject Type="Embed" ProgID="Equation.DSMT4" ShapeID="_x0000_i1029" DrawAspect="Content" ObjectID="_1515508307" r:id="rId20"/>
                              </w:object>
                            </w: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números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ão números da forma </w:t>
                            </w:r>
                            <w:r w:rsidR="00390C71"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639" w:dyaOrig="340">
                                <v:shape id="_x0000_i1030" type="#_x0000_t75" style="width:29.9pt;height:16.3pt" o:ole="">
                                  <v:imagedata r:id="rId19" o:title=""/>
                                </v:shape>
                                <o:OLEObject Type="Embed" ProgID="Equation.DSMT4" ShapeID="_x0000_i1030" DrawAspect="Content" ObjectID="_1515508308" r:id="rId21"/>
                              </w:object>
                            </w: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com n inteiro não negativo. Os primeiros são 0, 1, 3, 7, 15, 31, 63, 127, 255, 511, 1023, 2047, 4095, 8191, … e alguns deles são primos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ão os números primos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ainda hoje são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bjecto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pesquisa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GIMPS (Great Internet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rim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arch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) em http://www.mersenne.org/ lidera uma pesquisa fornecendo um programa que trabalha nos pontos mortos dos computadores de quem o instalar. 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autor destas linhas já teve esse programa a funcionar no seu computador mas infelizmente os muitos cálculos efetuados não conduziram à descoberta de um novo primo. Porém, foi interessante acompanhar as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perações que iam sendo feitas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 dia em que este artigo foi escrito havia 833 equipas com 139 930 utili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zadores envolvidos na pesquisa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lectronic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rontier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Foundation oferece um prémio de 100 000 dólares pela descoberta de um novo primo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 Atá agora os quatro prémios atribuídos foram para pesquisadores do GIMPS.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maiores primos d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nhecidos até agora são </w:t>
                            </w:r>
                          </w:p>
                          <w:p w:rsidR="00096D82" w:rsidRPr="00096D82" w:rsidRDefault="006F3231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1200" w:dyaOrig="340">
                                <v:shape id="_x0000_i1031" type="#_x0000_t75" style="width:57.05pt;height:16.3pt" o:ole="">
                                  <v:imagedata r:id="rId22" o:title=""/>
                                </v:shape>
                                <o:OLEObject Type="Embed" ProgID="Equation.DSMT4" ShapeID="_x0000_i1031" DrawAspect="Content" ObjectID="_1515508309" r:id="rId23"/>
                              </w:object>
                            </w:r>
                            <w:proofErr w:type="gramStart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o 48º número descoberto por Curtis </w:t>
                            </w:r>
                            <w:proofErr w:type="spellStart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oper</w:t>
                            </w:r>
                            <w:proofErr w:type="spellEnd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25 de Janeiro de 2013</w:t>
                            </w:r>
                          </w:p>
                          <w:p w:rsidR="00096D82" w:rsidRPr="00096D82" w:rsidRDefault="006F3231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1240" w:dyaOrig="340">
                                <v:shape id="_x0000_i1032" type="#_x0000_t75" style="width:59.1pt;height:16.3pt" o:ole="">
                                  <v:imagedata r:id="rId24" o:title=""/>
                                </v:shape>
                                <o:OLEObject Type="Embed" ProgID="Equation.DSMT4" ShapeID="_x0000_i1032" DrawAspect="Content" ObjectID="_1515508310" r:id="rId25"/>
                              </w:object>
                            </w:r>
                            <w:proofErr w:type="gramStart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o 47º número descoberto por Edson Smith em 23 de Agosto de 2008</w:t>
                            </w:r>
                          </w:p>
                          <w:p w:rsidR="00096D82" w:rsidRPr="00096D82" w:rsidRDefault="006F3231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1219" w:dyaOrig="340">
                                <v:shape id="_x0000_i1033" type="#_x0000_t75" style="width:57.75pt;height:16.3pt" o:ole="">
                                  <v:imagedata r:id="rId26" o:title=""/>
                                </v:shape>
                                <o:OLEObject Type="Embed" ProgID="Equation.DSMT4" ShapeID="_x0000_i1033" DrawAspect="Content" ObjectID="_1515508311" r:id="rId27"/>
                              </w:object>
                            </w:r>
                            <w:proofErr w:type="gramStart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o 46º número descoberto por </w:t>
                            </w:r>
                            <w:proofErr w:type="spellStart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dd</w:t>
                            </w:r>
                            <w:proofErr w:type="spellEnd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gnar</w:t>
                            </w:r>
                            <w:proofErr w:type="spellEnd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trindmo</w:t>
                            </w:r>
                            <w:proofErr w:type="spellEnd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12 de Abril de 2009</w:t>
                            </w:r>
                          </w:p>
                          <w:p w:rsidR="00096D82" w:rsidRPr="00096D82" w:rsidRDefault="006F3231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1219" w:dyaOrig="340">
                                <v:shape id="_x0000_i1034" type="#_x0000_t75" style="width:57.75pt;height:16.3pt" o:ole="">
                                  <v:imagedata r:id="rId28" o:title=""/>
                                </v:shape>
                                <o:OLEObject Type="Embed" ProgID="Equation.DSMT4" ShapeID="_x0000_i1034" DrawAspect="Content" ObjectID="_1515508312" r:id="rId29"/>
                              </w:object>
                            </w:r>
                            <w:proofErr w:type="gramStart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o 45º número descoberto por Hans-Michael </w:t>
                            </w:r>
                            <w:proofErr w:type="spellStart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lvenish</w:t>
                            </w:r>
                            <w:proofErr w:type="spellEnd"/>
                            <w:r w:rsidR="00096D82"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6 de Setembro de 2008</w:t>
                            </w:r>
                          </w:p>
                          <w:p w:rsidR="00096D82" w:rsidRPr="00096D82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or curiosidade, </w:t>
                            </w:r>
                            <w:r w:rsidR="006F3231"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1200" w:dyaOrig="340">
                                <v:shape id="_x0000_i1035" type="#_x0000_t75" style="width:57.05pt;height:16.3pt" o:ole="">
                                  <v:imagedata r:id="rId22" o:title=""/>
                                </v:shape>
                                <o:OLEObject Type="Embed" ProgID="Equation.DSMT4" ShapeID="_x0000_i1035" DrawAspect="Content" ObjectID="_1515508313" r:id="rId30"/>
                              </w:object>
                            </w:r>
                            <w:r w:rsidR="006F323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maior até ao momento, tem 17 425 170 algarismos em que os primeiros e os últimos são 58188726623224644217...46141988071724285951</w:t>
                            </w:r>
                          </w:p>
                          <w:p w:rsidR="00096D82" w:rsidRPr="003E276A" w:rsidRDefault="00096D82" w:rsidP="00096D82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-67.4pt;margin-top:-45.7pt;width:558.3pt;height:627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" strokecolor="#0070c0">
                <v:textbox>
                  <w:txbxContent>
                    <w:p w:rsidR="00096D82" w:rsidRPr="00096D82" w:rsidRDefault="00096D82" w:rsidP="00A366D3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061E34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s</w:t>
                      </w:r>
                      <w:proofErr w:type="gramEnd"/>
                      <w:r w:rsidRPr="00061E34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 w:rsidRPr="00061E34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mersenne</w:t>
                      </w:r>
                      <w:proofErr w:type="spellEnd"/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rin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1588-1648) foi um matemático francês que se dedicou, entre outros temas, ao estudo dos números primos. Correspondeu-se com grandes matemáticos do seu tempo como Descartes, Galileu,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ermat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Pascal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uma das cartas que enviou a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ermat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unicou-lhe ter avançado na sua pesquisa de uma fórmula que descrevesse todos os números p</w:t>
                      </w:r>
                      <w:r w:rsidR="00390C7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rimos, dizendo que a expressão </w:t>
                      </w:r>
                      <w:r w:rsidR="00390C71"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720" w:dyaOrig="340">
                          <v:shape id="_x0000_i1034" type="#_x0000_t75" style="width:34.5pt;height:16.5pt" o:ole="">
                            <v:imagedata r:id="rId31" o:title=""/>
                          </v:shape>
                          <o:OLEObject Type="Embed" ProgID="Equation.DSMT4" ShapeID="_x0000_i1034" DrawAspect="Content" ObjectID="_1506278402" r:id="rId32"/>
                        </w:object>
                      </w:r>
                      <w:r w:rsidR="00390C7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nduzia a números primos para certos valores de n. Essa expressão passou a designar-se até hoje como geradora dos números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ermat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assou a estudar a expressão </w:t>
                      </w:r>
                      <w:r w:rsidR="00390C71"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639" w:dyaOrig="340">
                          <v:shape id="_x0000_i1035" type="#_x0000_t75" style="width:30pt;height:16.5pt" o:ole="">
                            <v:imagedata r:id="rId33" o:title=""/>
                          </v:shape>
                          <o:OLEObject Type="Embed" ProgID="Equation.DSMT4" ShapeID="_x0000_i1035" DrawAspect="Content" ObjectID="_1506278403" r:id="rId34"/>
                        </w:object>
                      </w: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números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ão números da forma </w:t>
                      </w:r>
                      <w:r w:rsidR="00390C71"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639" w:dyaOrig="340">
                          <v:shape id="_x0000_i1033" type="#_x0000_t75" style="width:30pt;height:16.5pt" o:ole="">
                            <v:imagedata r:id="rId33" o:title=""/>
                          </v:shape>
                          <o:OLEObject Type="Embed" ProgID="Equation.DSMT4" ShapeID="_x0000_i1033" DrawAspect="Content" ObjectID="_1506278404" r:id="rId35"/>
                        </w:object>
                      </w: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com n inteiro não negativo. Os primeiros são 0, 1, 3, 7, 15, 31, 63, 127, 255, 511, 1023, 2047, 4095, 8191, … e alguns deles são primos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ão os números primos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ainda hoje são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bjecto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pesquisa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GIMPS (Great Internet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rim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arch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) em http://www.mersenne.org/ lidera uma pesquisa fornecendo um programa que trabalha nos pontos mortos dos computadores de quem o instalar. 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autor destas linhas já teve esse programa a funcionar no seu computador mas infelizmente os muitos cálculos efetuados não conduziram à descoberta de um novo primo. Porém, foi interessante acompanhar as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perações que iam sendo feitas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 dia em que este artigo foi escrito havia 833 equipas com 139 930 utili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zadores envolvidos na pesquisa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ectronic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rontier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Foundation oferece um prémio de 100 000 dólares pela descoberta de um novo primo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 Atá agora os quatro prémios atribuídos foram para pesquisadores do GIMPS.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maiores primos d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nhecidos até agora são </w:t>
                      </w:r>
                    </w:p>
                    <w:p w:rsidR="00096D82" w:rsidRPr="00096D82" w:rsidRDefault="006F3231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1200" w:dyaOrig="340">
                          <v:shape id="_x0000_i1028" type="#_x0000_t75" style="width:57pt;height:16.5pt" o:ole="">
                            <v:imagedata r:id="rId36" o:title=""/>
                          </v:shape>
                          <o:OLEObject Type="Embed" ProgID="Equation.DSMT4" ShapeID="_x0000_i1028" DrawAspect="Content" ObjectID="_1506278405" r:id="rId37"/>
                        </w:object>
                      </w:r>
                      <w:proofErr w:type="gramStart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o 48º número descoberto por Curtis </w:t>
                      </w:r>
                      <w:proofErr w:type="spellStart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oper</w:t>
                      </w:r>
                      <w:proofErr w:type="spellEnd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25 de Janeiro de 2013</w:t>
                      </w:r>
                    </w:p>
                    <w:p w:rsidR="00096D82" w:rsidRPr="00096D82" w:rsidRDefault="006F3231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1240" w:dyaOrig="340">
                          <v:shape id="_x0000_i1029" type="#_x0000_t75" style="width:59.25pt;height:16.5pt" o:ole="">
                            <v:imagedata r:id="rId38" o:title=""/>
                          </v:shape>
                          <o:OLEObject Type="Embed" ProgID="Equation.DSMT4" ShapeID="_x0000_i1029" DrawAspect="Content" ObjectID="_1506278406" r:id="rId39"/>
                        </w:object>
                      </w:r>
                      <w:proofErr w:type="gramStart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o 47º número descoberto por Edson Smith em 23 de Agosto de 2008</w:t>
                      </w:r>
                    </w:p>
                    <w:p w:rsidR="00096D82" w:rsidRPr="00096D82" w:rsidRDefault="006F3231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1219" w:dyaOrig="340">
                          <v:shape id="_x0000_i1030" type="#_x0000_t75" style="width:57.75pt;height:16.5pt" o:ole="">
                            <v:imagedata r:id="rId40" o:title=""/>
                          </v:shape>
                          <o:OLEObject Type="Embed" ProgID="Equation.DSMT4" ShapeID="_x0000_i1030" DrawAspect="Content" ObjectID="_1506278407" r:id="rId41"/>
                        </w:object>
                      </w:r>
                      <w:proofErr w:type="gramStart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o 46º número descoberto por </w:t>
                      </w:r>
                      <w:proofErr w:type="spellStart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dd</w:t>
                      </w:r>
                      <w:proofErr w:type="spellEnd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gnar</w:t>
                      </w:r>
                      <w:proofErr w:type="spellEnd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trindmo</w:t>
                      </w:r>
                      <w:proofErr w:type="spellEnd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12 de Abril de 2009</w:t>
                      </w:r>
                    </w:p>
                    <w:p w:rsidR="00096D82" w:rsidRPr="00096D82" w:rsidRDefault="006F3231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1219" w:dyaOrig="340">
                          <v:shape id="_x0000_i1031" type="#_x0000_t75" style="width:57.75pt;height:16.5pt" o:ole="">
                            <v:imagedata r:id="rId42" o:title=""/>
                          </v:shape>
                          <o:OLEObject Type="Embed" ProgID="Equation.DSMT4" ShapeID="_x0000_i1031" DrawAspect="Content" ObjectID="_1506278408" r:id="rId43"/>
                        </w:object>
                      </w:r>
                      <w:proofErr w:type="gramStart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o 45º número descoberto por Hans-Michael </w:t>
                      </w:r>
                      <w:proofErr w:type="spellStart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venish</w:t>
                      </w:r>
                      <w:proofErr w:type="spellEnd"/>
                      <w:r w:rsidR="00096D82"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6 de Setembro de 2008</w:t>
                      </w:r>
                    </w:p>
                    <w:p w:rsidR="00096D82" w:rsidRPr="00096D82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or curiosidade, </w:t>
                      </w:r>
                      <w:r w:rsidR="006F3231"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1200" w:dyaOrig="340">
                          <v:shape id="_x0000_i1032" type="#_x0000_t75" style="width:57pt;height:16.5pt" o:ole="">
                            <v:imagedata r:id="rId36" o:title=""/>
                          </v:shape>
                          <o:OLEObject Type="Embed" ProgID="Equation.DSMT4" ShapeID="_x0000_i1032" DrawAspect="Content" ObjectID="_1506278409" r:id="rId44"/>
                        </w:object>
                      </w:r>
                      <w:r w:rsidR="006F323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maior até ao momento, tem 17 425 170 algarismos em que os primeiros e os últimos são 58188726623224644217...46141988071724285951</w:t>
                      </w:r>
                    </w:p>
                    <w:p w:rsidR="00096D82" w:rsidRPr="003E276A" w:rsidRDefault="00096D82" w:rsidP="00096D82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6065AB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DBB024C" wp14:editId="2A53E88A">
                <wp:simplePos x="0" y="0"/>
                <wp:positionH relativeFrom="column">
                  <wp:posOffset>-855848</wp:posOffset>
                </wp:positionH>
                <wp:positionV relativeFrom="paragraph">
                  <wp:posOffset>157192</wp:posOffset>
                </wp:positionV>
                <wp:extent cx="7089775" cy="1984076"/>
                <wp:effectExtent l="0" t="0" r="15875" b="16510"/>
                <wp:wrapNone/>
                <wp:docPr id="8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19840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65AB" w:rsidRPr="006065AB" w:rsidRDefault="006065AB" w:rsidP="006065AB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Alain </w:t>
                            </w:r>
                            <w:proofErr w:type="spellStart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Turing</w:t>
                            </w:r>
                            <w:proofErr w:type="spellEnd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e a máquina inteligente</w:t>
                            </w:r>
                          </w:p>
                          <w:p w:rsidR="006065AB" w:rsidRPr="006065AB" w:rsidRDefault="006065AB" w:rsidP="006065A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lain </w:t>
                            </w:r>
                            <w:proofErr w:type="spellStart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uring</w:t>
                            </w:r>
                            <w:proofErr w:type="spellEnd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criador das designadas máquinas de </w:t>
                            </w:r>
                            <w:proofErr w:type="spellStart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uring</w:t>
                            </w:r>
                            <w:proofErr w:type="spellEnd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foi questionado sobre quando consideraria que uma máquina é inteligente. Responde ele:</w:t>
                            </w:r>
                          </w:p>
                          <w:p w:rsidR="006065AB" w:rsidRPr="006065AB" w:rsidRDefault="006065AB" w:rsidP="006065A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- A máquina é inteligente se pode passar por este teste: põe-se uma pessoa a fazer perguntas em simultâneo a outra e à máquina sem que saiba de quem é a resposta.</w:t>
                            </w:r>
                          </w:p>
                          <w:p w:rsidR="006065AB" w:rsidRPr="006065AB" w:rsidRDefault="006065AB" w:rsidP="006065A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ando o interrogador não poder saber de quem são as respostas, então a máquina é inteligente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67.4pt;margin-top:12.4pt;width:558.25pt;height:156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" strokecolor="#93cddd">
                <v:textbox>
                  <w:txbxContent>
                    <w:p w:rsidR="006065AB" w:rsidRPr="006065AB" w:rsidRDefault="006065AB" w:rsidP="006065AB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Alain </w:t>
                      </w:r>
                      <w:proofErr w:type="spellStart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Turing</w:t>
                      </w:r>
                      <w:proofErr w:type="spellEnd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e a máquina inteligente</w:t>
                      </w:r>
                    </w:p>
                    <w:p w:rsidR="006065AB" w:rsidRPr="006065AB" w:rsidRDefault="006065AB" w:rsidP="006065A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lain </w:t>
                      </w:r>
                      <w:proofErr w:type="spellStart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uring</w:t>
                      </w:r>
                      <w:proofErr w:type="spellEnd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criador das designadas máquinas de </w:t>
                      </w:r>
                      <w:proofErr w:type="spellStart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uring</w:t>
                      </w:r>
                      <w:proofErr w:type="spellEnd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foi questionado sobre quando consideraria que uma máquina é inteligente. Responde ele:</w:t>
                      </w:r>
                    </w:p>
                    <w:p w:rsidR="006065AB" w:rsidRPr="006065AB" w:rsidRDefault="006065AB" w:rsidP="006065A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- A máquina é inteligente se pode passar por este tes</w:t>
                      </w:r>
                      <w:bookmarkStart w:id="1" w:name="_GoBack"/>
                      <w:bookmarkEnd w:id="1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: põe-se uma pessoa a fazer perguntas em simultâneo a outra e à máquina sem que saiba de quem é a resposta.</w:t>
                      </w:r>
                    </w:p>
                    <w:p w:rsidR="006065AB" w:rsidRPr="006065AB" w:rsidRDefault="006065AB" w:rsidP="006065A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ando o interrogador não poder saber de quem são as respostas, então a máquina é inteligente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FCAA8CA" wp14:editId="7CBA262B">
                <wp:simplePos x="0" y="0"/>
                <wp:positionH relativeFrom="column">
                  <wp:posOffset>-890354</wp:posOffset>
                </wp:positionH>
                <wp:positionV relativeFrom="paragraph">
                  <wp:posOffset>-373584</wp:posOffset>
                </wp:positionV>
                <wp:extent cx="7090374" cy="7056408"/>
                <wp:effectExtent l="0" t="0" r="15875" b="11430"/>
                <wp:wrapNone/>
                <wp:docPr id="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70564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65AB" w:rsidRPr="006065AB" w:rsidRDefault="006065AB" w:rsidP="006065AB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É um dos </w:t>
                            </w:r>
                            <w:proofErr w:type="gramStart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98% ?</w:t>
                            </w:r>
                            <w:proofErr w:type="gramEnd"/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instein colocou este problema dizendo que 98% da população mundial não o conseguia resolver. Não é muito difícil mas exige uma grande capacidade de raciocínio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is o problema</w:t>
                            </w:r>
                            <w:r w:rsid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á 5 casas de 5 cores diferentes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 cada uma das casas vive uma pessoa de nacionalidade diferente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ada um deles bebe uma determinada bebida, fuma uma marca de cigarros e tem um animal. As bebidas, a marca de cigarros e o animal são diferentes entre todos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rgunta-se: quem é o dono do peixe?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abe-se </w:t>
                            </w:r>
                            <w:proofErr w:type="gramStart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e</w:t>
                            </w:r>
                            <w:proofErr w:type="gramEnd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. O inglês mora na casa vermelha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2. O sueco tem um cão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3. O dinamarquês toma chá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4. A casa verde está à esquerda da casa branca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5. O dono da casa verde toma café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6. A pessoa que fuma </w:t>
                            </w:r>
                            <w:proofErr w:type="spellStart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ll-Mall</w:t>
                            </w:r>
                            <w:proofErr w:type="spellEnd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em um pássaro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7. O dono da casa amarela fuma </w:t>
                            </w:r>
                            <w:proofErr w:type="spellStart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unhill</w:t>
                            </w:r>
                            <w:proofErr w:type="spellEnd"/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6065AB" w:rsidRPr="006065AB" w:rsidRDefault="006065AB" w:rsidP="006065AB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8. Quem vive na casa do meio bebe leite.</w:t>
                            </w:r>
                          </w:p>
                          <w:p w:rsidR="006065AB" w:rsidRPr="006065AB" w:rsidRDefault="006065AB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65A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9. O norueguês vive na primeira casa.</w:t>
                            </w:r>
                          </w:p>
                          <w:p w:rsidR="006065AB" w:rsidRPr="002631FC" w:rsidRDefault="006065AB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0. A pessoa que fuma </w:t>
                            </w:r>
                            <w:proofErr w:type="spellStart"/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lends</w:t>
                            </w:r>
                            <w:proofErr w:type="spellEnd"/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vive ao lado da que tem um gato.</w:t>
                            </w:r>
                          </w:p>
                          <w:p w:rsidR="006065AB" w:rsidRPr="002631FC" w:rsidRDefault="006065AB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1. A pessoa que tem um cavalo vive ao lado da que tem fuma </w:t>
                            </w:r>
                            <w:proofErr w:type="spellStart"/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unhill</w:t>
                            </w:r>
                            <w:proofErr w:type="spellEnd"/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6065AB" w:rsidRPr="002631FC" w:rsidRDefault="006065AB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2. O que fuma </w:t>
                            </w:r>
                            <w:proofErr w:type="spellStart"/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luemasters</w:t>
                            </w:r>
                            <w:proofErr w:type="spellEnd"/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bebe cerveja.</w:t>
                            </w:r>
                          </w:p>
                          <w:p w:rsidR="006065AB" w:rsidRPr="002631FC" w:rsidRDefault="006065AB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3. O alemão fuma Prince.</w:t>
                            </w:r>
                          </w:p>
                          <w:p w:rsidR="006065AB" w:rsidRPr="002631FC" w:rsidRDefault="006065AB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4. O norueguês vive junto da casa azul.</w:t>
                            </w:r>
                          </w:p>
                          <w:p w:rsidR="006065AB" w:rsidRPr="002631FC" w:rsidRDefault="006065AB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5. O que fuma </w:t>
                            </w:r>
                            <w:proofErr w:type="spellStart"/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lends</w:t>
                            </w:r>
                            <w:proofErr w:type="spellEnd"/>
                            <w:r w:rsidRPr="002631F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em um vizinho que bebe água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70.1pt;margin-top:-29.4pt;width:558.3pt;height:555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" strokecolor="#0070c0">
                <v:textbox>
                  <w:txbxContent>
                    <w:p w:rsidR="006065AB" w:rsidRPr="006065AB" w:rsidRDefault="006065AB" w:rsidP="006065AB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É um dos </w:t>
                      </w:r>
                      <w:proofErr w:type="gramStart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98% ?</w:t>
                      </w:r>
                      <w:proofErr w:type="gramEnd"/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instein colocou este problema dizendo que 98% da população mundial não o conseguia resolver. Não é muito difícil mas exige uma grande capacidade de raciocínio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is o problema</w:t>
                      </w:r>
                      <w:r w:rsid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á 5 casas de 5 cores diferentes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 cada uma das casas vive uma pessoa de nacionalidade diferente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ada um deles bebe uma determinada bebida, fuma uma marca de cigarros e tem um animal. As bebidas, a marca de cigarros e o animal são diferentes entre todos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rgunta-se: quem é o dono do peixe?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abe-se </w:t>
                      </w:r>
                      <w:proofErr w:type="gramStart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e</w:t>
                      </w:r>
                      <w:proofErr w:type="gramEnd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. O inglês mora na casa vermelha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2. O sueco tem um cão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3. O dinamarquês toma chá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4. A casa verde está à esquerda da casa branca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5. O dono da casa verde toma café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6. A pessoa que fuma </w:t>
                      </w:r>
                      <w:proofErr w:type="spellStart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ll-Mall</w:t>
                      </w:r>
                      <w:proofErr w:type="spellEnd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em um pássaro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7. O dono da casa amarela fuma </w:t>
                      </w:r>
                      <w:proofErr w:type="spellStart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unhill</w:t>
                      </w:r>
                      <w:proofErr w:type="spellEnd"/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6065AB" w:rsidRPr="006065AB" w:rsidRDefault="006065AB" w:rsidP="006065AB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8. Quem vive na casa do meio bebe leite.</w:t>
                      </w:r>
                    </w:p>
                    <w:p w:rsidR="006065AB" w:rsidRPr="006065AB" w:rsidRDefault="006065AB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65A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9. O norueguês vive na primeira casa.</w:t>
                      </w:r>
                    </w:p>
                    <w:p w:rsidR="006065AB" w:rsidRPr="002631FC" w:rsidRDefault="006065AB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0. A pessoa que fuma </w:t>
                      </w:r>
                      <w:proofErr w:type="spellStart"/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lends</w:t>
                      </w:r>
                      <w:proofErr w:type="spellEnd"/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vive ao lado da que tem um gato.</w:t>
                      </w:r>
                    </w:p>
                    <w:p w:rsidR="006065AB" w:rsidRPr="002631FC" w:rsidRDefault="006065AB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1. A pessoa que tem um cavalo vive ao lado da que tem fuma </w:t>
                      </w:r>
                      <w:proofErr w:type="spellStart"/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unhill</w:t>
                      </w:r>
                      <w:proofErr w:type="spellEnd"/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6065AB" w:rsidRPr="002631FC" w:rsidRDefault="006065AB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2. O que fuma </w:t>
                      </w:r>
                      <w:proofErr w:type="spellStart"/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luemasters</w:t>
                      </w:r>
                      <w:proofErr w:type="spellEnd"/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bebe cerveja.</w:t>
                      </w:r>
                    </w:p>
                    <w:p w:rsidR="006065AB" w:rsidRPr="002631FC" w:rsidRDefault="006065AB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3. O alemão fuma Prince.</w:t>
                      </w:r>
                    </w:p>
                    <w:p w:rsidR="006065AB" w:rsidRPr="002631FC" w:rsidRDefault="006065AB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4. O norueguês vive junto da casa azul.</w:t>
                      </w:r>
                    </w:p>
                    <w:p w:rsidR="006065AB" w:rsidRPr="002631FC" w:rsidRDefault="006065AB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5. O que fuma </w:t>
                      </w:r>
                      <w:proofErr w:type="spellStart"/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lends</w:t>
                      </w:r>
                      <w:proofErr w:type="spellEnd"/>
                      <w:r w:rsidRPr="002631F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em um vizinho que bebe água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2631FC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B76E53D" wp14:editId="0B450C89">
                <wp:simplePos x="0" y="0"/>
                <wp:positionH relativeFrom="column">
                  <wp:posOffset>-890270</wp:posOffset>
                </wp:positionH>
                <wp:positionV relativeFrom="paragraph">
                  <wp:posOffset>8890</wp:posOffset>
                </wp:positionV>
                <wp:extent cx="7089775" cy="2751455"/>
                <wp:effectExtent l="0" t="0" r="15875" b="10795"/>
                <wp:wrapNone/>
                <wp:docPr id="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2751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2AE7" w:rsidRPr="00C52AE7" w:rsidRDefault="00C52AE7" w:rsidP="00C52AE7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diálogo</w:t>
                            </w:r>
                            <w:proofErr w:type="gramEnd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entre </w:t>
                            </w:r>
                            <w:proofErr w:type="spellStart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einstein</w:t>
                            </w:r>
                            <w:proofErr w:type="spellEnd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e </w:t>
                            </w:r>
                            <w:proofErr w:type="spellStart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oincaré</w:t>
                            </w:r>
                            <w:proofErr w:type="spellEnd"/>
                          </w:p>
                          <w:p w:rsidR="00C52AE7" w:rsidRPr="00C52AE7" w:rsidRDefault="00C52AE7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bert</w:t>
                            </w:r>
                            <w:proofErr w:type="spellEnd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instein, </w:t>
                            </w:r>
                            <w:proofErr w:type="gramStart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nsiderado</w:t>
                            </w:r>
                            <w:proofErr w:type="gramEnd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 maior físico de sempre e Henri Poincaré, não tão conhecido mas grande matemático, encontraram-se e travaram o seguinte diálogo:</w:t>
                            </w:r>
                          </w:p>
                          <w:p w:rsidR="00C52AE7" w:rsidRPr="00C52AE7" w:rsidRDefault="00C52AE7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instein: Sabes, Henri, eu comecei por estudar matemática mas deixei-a e dediquei-me à física.</w:t>
                            </w:r>
                          </w:p>
                          <w:p w:rsidR="00C52AE7" w:rsidRPr="00C52AE7" w:rsidRDefault="00C52AE7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oincaré: Não sabia, </w:t>
                            </w:r>
                            <w:proofErr w:type="spellStart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bert</w:t>
                            </w:r>
                            <w:proofErr w:type="spellEnd"/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mas por que foi?</w:t>
                            </w:r>
                          </w:p>
                          <w:p w:rsidR="00C52AE7" w:rsidRPr="00C52AE7" w:rsidRDefault="00C52AE7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instein: Bem, eu conseguia saber quais eram as proposições verdadeiras e quais eram as falsas, mas não conseguia saber quais eram importantes e quais não eram.</w:t>
                            </w:r>
                          </w:p>
                          <w:p w:rsidR="00C52AE7" w:rsidRPr="00C52AE7" w:rsidRDefault="00C52AE7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incaré: Interessante isso que me dizes. É que eu comecei a dedicar-me à física e mudei depois para a matemática.</w:t>
                            </w:r>
                          </w:p>
                          <w:p w:rsidR="00C52AE7" w:rsidRPr="00C52AE7" w:rsidRDefault="00C52AE7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instein: E porquê?</w:t>
                            </w:r>
                          </w:p>
                          <w:p w:rsidR="00C52AE7" w:rsidRPr="00C52AE7" w:rsidRDefault="00C52AE7" w:rsidP="002631F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2AE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incaré: É que eu conseguia distinguir as afirmações importantes e distingui-las das triviais mas não conseguia saber quais eram as certas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-70.1pt;margin-top:.7pt;width:558.25pt;height:216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" strokecolor="#93cddd">
                <v:textbox>
                  <w:txbxContent>
                    <w:p w:rsidR="00C52AE7" w:rsidRPr="00C52AE7" w:rsidRDefault="00C52AE7" w:rsidP="00C52AE7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diálogo</w:t>
                      </w:r>
                      <w:proofErr w:type="gramEnd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entre </w:t>
                      </w:r>
                      <w:proofErr w:type="spellStart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einstein</w:t>
                      </w:r>
                      <w:proofErr w:type="spellEnd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e </w:t>
                      </w:r>
                      <w:proofErr w:type="spellStart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oincaré</w:t>
                      </w:r>
                      <w:proofErr w:type="spellEnd"/>
                    </w:p>
                    <w:p w:rsidR="00C52AE7" w:rsidRPr="00C52AE7" w:rsidRDefault="00C52AE7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bert</w:t>
                      </w:r>
                      <w:proofErr w:type="spellEnd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instein, </w:t>
                      </w:r>
                      <w:proofErr w:type="gramStart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nsiderado</w:t>
                      </w:r>
                      <w:proofErr w:type="gramEnd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 maior físico de sempre e Henri Poincaré, não tão conhecido mas grande matemático, encontraram-se e travaram o seguinte diálogo:</w:t>
                      </w:r>
                    </w:p>
                    <w:p w:rsidR="00C52AE7" w:rsidRPr="00C52AE7" w:rsidRDefault="00C52AE7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instein: Sabes, Henri, eu comecei por estudar matemática mas deixei-a e dediquei-me à física.</w:t>
                      </w:r>
                    </w:p>
                    <w:p w:rsidR="00C52AE7" w:rsidRPr="00C52AE7" w:rsidRDefault="00C52AE7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oincaré: Não sabia, </w:t>
                      </w:r>
                      <w:proofErr w:type="spellStart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bert</w:t>
                      </w:r>
                      <w:proofErr w:type="spellEnd"/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mas por que foi?</w:t>
                      </w:r>
                    </w:p>
                    <w:p w:rsidR="00C52AE7" w:rsidRPr="00C52AE7" w:rsidRDefault="00C52AE7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instein: Bem, eu conseguia saber quais eram as proposições verdadeiras e quais eram as falsas, mas não conseguia saber quais eram importantes e quais não eram.</w:t>
                      </w:r>
                    </w:p>
                    <w:p w:rsidR="00C52AE7" w:rsidRPr="00C52AE7" w:rsidRDefault="00C52AE7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incaré: Interessante isso que me dizes. É que eu comecei a dedicar-me à física e mudei depois para a matemática.</w:t>
                      </w:r>
                    </w:p>
                    <w:p w:rsidR="00C52AE7" w:rsidRPr="00C52AE7" w:rsidRDefault="00C52AE7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instein: E porquê?</w:t>
                      </w:r>
                    </w:p>
                    <w:p w:rsidR="00C52AE7" w:rsidRPr="00C52AE7" w:rsidRDefault="00C52AE7" w:rsidP="002631F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2AE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incaré: É que eu conseguia distinguir as afirmações importantes e distingui-las das triviais mas não conseguia saber quais eram as certas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sectPr w:rsidR="00413C5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C58"/>
    <w:rsid w:val="00096D82"/>
    <w:rsid w:val="002631FC"/>
    <w:rsid w:val="00390C71"/>
    <w:rsid w:val="003B7D87"/>
    <w:rsid w:val="00413C58"/>
    <w:rsid w:val="00442AEB"/>
    <w:rsid w:val="006065AB"/>
    <w:rsid w:val="00653502"/>
    <w:rsid w:val="006F3231"/>
    <w:rsid w:val="00987C60"/>
    <w:rsid w:val="00A366D3"/>
    <w:rsid w:val="00C52AE7"/>
    <w:rsid w:val="00CB1C9A"/>
    <w:rsid w:val="00FE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20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90.wmf"/><Relationship Id="rId7" Type="http://schemas.openxmlformats.org/officeDocument/2006/relationships/image" Target="media/image10.wmf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image" Target="media/image50.wmf"/><Relationship Id="rId38" Type="http://schemas.openxmlformats.org/officeDocument/2006/relationships/image" Target="media/image70.wmf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80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30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60.wmf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31" Type="http://schemas.openxmlformats.org/officeDocument/2006/relationships/image" Target="media/image40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18</Words>
  <Characters>101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7</cp:revision>
  <dcterms:created xsi:type="dcterms:W3CDTF">2015-10-13T19:35:00Z</dcterms:created>
  <dcterms:modified xsi:type="dcterms:W3CDTF">2016-01-28T17:45:00Z</dcterms:modified>
</cp:coreProperties>
</file>